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01500</wp:posOffset>
            </wp:positionH>
            <wp:positionV relativeFrom="topMargin">
              <wp:posOffset>11430000</wp:posOffset>
            </wp:positionV>
            <wp:extent cx="431800" cy="393700"/>
            <wp:effectExtent l="0" t="0" r="0" b="0"/>
            <wp:wrapNone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六单元：两、三位数的加法和减法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5课 两、三位数不退位减法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一个减法算式中，被减数是630，差是510，减数是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填一填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(     )＋380＝470   (     )－205＝500  (      )＋25万＝60万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40－(     )＝190   245＋(      )＝650  72万－(      )＝42万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一个数加上5是最大的三位数，这个数减去5是(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填表。</w:t>
      </w:r>
    </w:p>
    <w:tbl>
      <w:tblPr>
        <w:tblStyle w:val="4"/>
        <w:tblW w:w="86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10"/>
        <w:gridCol w:w="1950"/>
        <w:gridCol w:w="1950"/>
        <w:gridCol w:w="1950"/>
        <w:gridCol w:w="19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25" o:spt="75" type="#_x0000_t75" style="height:51.9pt;width:68.6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26" o:spt="75" type="#_x0000_t75" style="height:46.05pt;width:60.3pt;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27" o:spt="75" type="#_x0000_t75" style="height:43.55pt;width:64.4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pict>
                <v:shape id="_x0000_i1028" o:spt="75" type="#_x0000_t75" style="height:43.55pt;width:39.35pt;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原有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64架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73艘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)辆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16个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又买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8架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)艘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57辆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39个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现在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)架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40艘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302辆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)个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王红调查了参加二年级“读书分享秀”的情况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00"/>
        <w:gridCol w:w="1200"/>
        <w:gridCol w:w="1200"/>
        <w:gridCol w:w="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图书类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儿童文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科学绘本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漫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3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0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56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1）如果每人只分享一本书，那么王红一共调查了(        )个同学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2）分享儿童文学的人数比科学绘本的多(        )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3）根据上面的数据把下面的表格填写完整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20"/>
        <w:gridCol w:w="720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性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男生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女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3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(        )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4）男生比女生少(        )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儿童乘公交车收费标准如下表，妈妈带小明乘公交车，妈妈身高164厘米，小明比妈妈矮4分米，小明该买（       ）票。</w:t>
      </w:r>
    </w:p>
    <w:tbl>
      <w:tblPr>
        <w:tblStyle w:val="4"/>
        <w:tblW w:w="56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90"/>
        <w:gridCol w:w="1890"/>
        <w:gridCol w:w="18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41" w:hRule="atLeast"/>
        </w:trPr>
        <w:tc>
          <w:tcPr>
            <w:tcW w:w="5670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儿童公交车收费标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20</w:t>
            </w:r>
            <w:r>
              <w:rPr>
                <w:rFonts w:hint="eastAsia" w:ascii="宋体" w:hAnsi="宋体" w:cs="宋体"/>
                <w:sz w:val="24"/>
              </w:rPr>
              <w:object>
                <v:shape id="_x0000_i1029" o:spt="75" alt="eqId9efa9fbcfb9595e2f031aa691db4564b" type="#_x0000_t75" style="height:9.2pt;width:15.9pt;" o:ole="t" filled="f" o:preferrelative="t" stroked="f" coordsize="21600,21600">
                  <v:path/>
                  <v:fill on="f" focussize="0,0"/>
                  <v:stroke on="f" joinstyle="miter"/>
                  <v:imagedata r:id="rId19" o:title="eqId9efa9fbcfb9595e2f031aa691db4564b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5" r:id="rId18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 w:val="24"/>
              </w:rPr>
              <w:t>以下</w: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20～150</w:t>
            </w:r>
            <w:r>
              <w:rPr>
                <w:rFonts w:hint="eastAsia" w:ascii="宋体" w:hAnsi="宋体" w:cs="宋体"/>
                <w:sz w:val="24"/>
              </w:rPr>
              <w:object>
                <v:shape id="_x0000_i1030" o:spt="75" alt="eqId9efa9fbcfb9595e2f031aa691db4564b" type="#_x0000_t75" style="height:9.2pt;width:15.9pt;" o:ole="t" filled="f" o:preferrelative="t" stroked="f" coordsize="21600,21600">
                  <v:path/>
                  <v:fill on="f" focussize="0,0"/>
                  <v:stroke on="f" joinstyle="miter"/>
                  <v:imagedata r:id="rId19" o:title="eqId9efa9fbcfb9595e2f031aa691db4564b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6" r:id="rId20">
                  <o:LockedField>false</o:LockedField>
                </o:OLEObject>
              </w:objec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50</w:t>
            </w:r>
            <w:r>
              <w:rPr>
                <w:rFonts w:hint="eastAsia" w:ascii="宋体" w:hAnsi="宋体" w:cs="宋体"/>
                <w:sz w:val="24"/>
              </w:rPr>
              <w:object>
                <v:shape id="_x0000_i1031" o:spt="75" alt="eqId9efa9fbcfb9595e2f031aa691db4564b" type="#_x0000_t75" style="height:9.2pt;width:15.9pt;" o:ole="t" filled="f" o:preferrelative="t" stroked="f" coordsize="21600,21600">
                  <v:path/>
                  <v:fill on="f" focussize="0,0"/>
                  <v:stroke on="f" joinstyle="miter"/>
                  <v:imagedata r:id="rId19" o:title="eqId9efa9fbcfb9595e2f031aa691db4564b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7" r:id="rId21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 w:val="24"/>
              </w:rPr>
              <w:t>以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免票</w: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半票</w: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全票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免票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半票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全票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一个三位数减一个三位数，差不可能是几位数？（       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四位数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三位数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两位数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比最大的三位数小200的数是( )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799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B．1199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C．311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直接写出得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5÷7＝     40÷8＝     7×8＝     38＋732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4÷9＝     382－82＝     583－283＝    621＋10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竖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用竖式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47－322     78＋520     564＋378    625－17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五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．小明的身高是145厘米，比小亮高15厘米，小亮身高多少厘米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买衣服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32" o:spt="75" type="#_x0000_t75" style="height:108.85pt;width:190.9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上衣现价比原价便宜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现在买一件上衣和一条裤子，共需要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3．用123456这六个数字组成两个不同的三位数相减，大数作为被减数，差最大是多少？最小是多少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708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FF0000"/>
          <w:sz w:val="24"/>
        </w:rPr>
      </w:pPr>
      <w:r>
        <w:rPr>
          <w:rFonts w:hint="eastAsia" w:ascii="宋体" w:hAnsi="宋体" w:cs="宋体"/>
          <w:b/>
          <w:color w:val="FF0000"/>
          <w:sz w:val="24"/>
        </w:rPr>
        <w:t>参考答案：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 xml:space="preserve"> 12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．     90     705     35万     650     405     30万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 xml:space="preserve">  994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．     92     67     245     155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．     301     29     165     29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．5；5；56；770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；300；300；721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0．25；598；942；45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47－322＝25                  78＋520＝598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ascii="宋体" w:hAnsi="宋体" w:cs="宋体"/>
          <w:color w:val="FF0000"/>
          <w:sz w:val="24"/>
        </w:rPr>
        <w:pict>
          <v:shape id="_x0000_i1033" o:spt="75" type="#_x0000_t75" style="height:53.6pt;width:53.6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FF0000"/>
          <w:sz w:val="24"/>
        </w:rPr>
        <w:t>                  </w:t>
      </w:r>
      <w:r>
        <w:rPr>
          <w:rFonts w:ascii="宋体" w:hAnsi="宋体" w:cs="宋体"/>
          <w:color w:val="FF0000"/>
          <w:sz w:val="24"/>
        </w:rPr>
        <w:pict>
          <v:shape id="_x0000_i1034" o:spt="75" type="#_x0000_t75" style="height:53.6pt;width:53.6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64＋378＝942               625－175＝45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ascii="宋体" w:hAnsi="宋体" w:cs="宋体"/>
          <w:color w:val="FF0000"/>
          <w:sz w:val="24"/>
        </w:rPr>
        <w:pict>
          <v:shape id="_x0000_i1035" o:spt="75" type="#_x0000_t75" style="height:47.7pt;width:53.6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FF0000"/>
          <w:sz w:val="24"/>
        </w:rPr>
        <w:t>                    </w:t>
      </w:r>
      <w:r>
        <w:rPr>
          <w:rFonts w:ascii="宋体" w:hAnsi="宋体" w:cs="宋体"/>
          <w:color w:val="FF0000"/>
          <w:sz w:val="24"/>
        </w:rPr>
        <w:pict>
          <v:shape id="_x0000_i1036" o:spt="75" type="#_x0000_t75" style="height:53.6pt;width:53.6pt;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．130厘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45－15＝130（厘米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小亮身高130厘米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．（1）36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（2）219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3．531；47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54－123＝531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12－365＝47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FF0000"/>
          <w:sz w:val="24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  <w:r>
        <w:rPr>
          <w:rFonts w:hint="eastAsia" w:ascii="宋体" w:hAnsi="宋体" w:cs="宋体"/>
          <w:color w:val="FF0000"/>
          <w:sz w:val="24"/>
        </w:rPr>
        <w:t>答：差最大是531，最小是47。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F1CCD5E"/>
    <w:multiLevelType w:val="singleLevel"/>
    <w:tmpl w:val="BF1CCD5E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F53E8B32"/>
    <w:multiLevelType w:val="singleLevel"/>
    <w:tmpl w:val="F53E8B32"/>
    <w:lvl w:ilvl="0" w:tentative="0">
      <w:start w:val="3"/>
      <w:numFmt w:val="decimal"/>
      <w:suff w:val="space"/>
      <w:lvlText w:val="%1．"/>
      <w:lvlJc w:val="left"/>
    </w:lvl>
  </w:abstractNum>
  <w:abstractNum w:abstractNumId="2">
    <w:nsid w:val="1473104C"/>
    <w:multiLevelType w:val="singleLevel"/>
    <w:tmpl w:val="1473104C"/>
    <w:lvl w:ilvl="0" w:tentative="0">
      <w:start w:val="1"/>
      <w:numFmt w:val="decimal"/>
      <w:suff w:val="space"/>
      <w:lvlText w:val="%1．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0B50D2"/>
    <w:rsid w:val="001312A0"/>
    <w:rsid w:val="004151FC"/>
    <w:rsid w:val="005C21D8"/>
    <w:rsid w:val="006F60A0"/>
    <w:rsid w:val="007F66B6"/>
    <w:rsid w:val="009345EF"/>
    <w:rsid w:val="00B17701"/>
    <w:rsid w:val="00FB6A30"/>
    <w:rsid w:val="0A505C70"/>
    <w:rsid w:val="0B554C6A"/>
    <w:rsid w:val="135625C7"/>
    <w:rsid w:val="159457C8"/>
    <w:rsid w:val="1A1D00CA"/>
    <w:rsid w:val="1A7507F8"/>
    <w:rsid w:val="1B112A5B"/>
    <w:rsid w:val="1B52406A"/>
    <w:rsid w:val="1CAD544F"/>
    <w:rsid w:val="1FEC5FE3"/>
    <w:rsid w:val="208A4D20"/>
    <w:rsid w:val="20E0135F"/>
    <w:rsid w:val="2139193C"/>
    <w:rsid w:val="22A047FA"/>
    <w:rsid w:val="2572044D"/>
    <w:rsid w:val="263109BB"/>
    <w:rsid w:val="286472F0"/>
    <w:rsid w:val="28720481"/>
    <w:rsid w:val="29186117"/>
    <w:rsid w:val="2ADA1283"/>
    <w:rsid w:val="2BB22CBE"/>
    <w:rsid w:val="2CE232E4"/>
    <w:rsid w:val="3128040F"/>
    <w:rsid w:val="3166066D"/>
    <w:rsid w:val="34773A70"/>
    <w:rsid w:val="366355F6"/>
    <w:rsid w:val="39DA13F6"/>
    <w:rsid w:val="3BB02155"/>
    <w:rsid w:val="3F2A5CCD"/>
    <w:rsid w:val="40045EE1"/>
    <w:rsid w:val="43C32399"/>
    <w:rsid w:val="4807493B"/>
    <w:rsid w:val="52A13852"/>
    <w:rsid w:val="54B7624B"/>
    <w:rsid w:val="55652B1B"/>
    <w:rsid w:val="577A04A7"/>
    <w:rsid w:val="5C4301DC"/>
    <w:rsid w:val="6085262D"/>
    <w:rsid w:val="623B11FA"/>
    <w:rsid w:val="68F03FD4"/>
    <w:rsid w:val="69ED2E4F"/>
    <w:rsid w:val="6E17336F"/>
    <w:rsid w:val="718D65A4"/>
    <w:rsid w:val="7A6F573D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image" Target="media/image11.png"/><Relationship Id="rId25" Type="http://schemas.openxmlformats.org/officeDocument/2006/relationships/image" Target="media/image10.png"/><Relationship Id="rId24" Type="http://schemas.openxmlformats.org/officeDocument/2006/relationships/image" Target="media/image9.png"/><Relationship Id="rId23" Type="http://schemas.openxmlformats.org/officeDocument/2006/relationships/image" Target="media/image8.png"/><Relationship Id="rId22" Type="http://schemas.openxmlformats.org/officeDocument/2006/relationships/image" Target="media/image7.png"/><Relationship Id="rId21" Type="http://schemas.openxmlformats.org/officeDocument/2006/relationships/oleObject" Target="embeddings/oleObject3.bin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1.bin"/><Relationship Id="rId17" Type="http://schemas.openxmlformats.org/officeDocument/2006/relationships/image" Target="media/image5.png"/><Relationship Id="rId16" Type="http://schemas.openxmlformats.org/officeDocument/2006/relationships/image" Target="media/image4.png"/><Relationship Id="rId15" Type="http://schemas.openxmlformats.org/officeDocument/2006/relationships/image" Target="media/image3.png"/><Relationship Id="rId14" Type="http://schemas.openxmlformats.org/officeDocument/2006/relationships/image" Target="media/image2.png"/><Relationship Id="rId13" Type="http://schemas.openxmlformats.org/officeDocument/2006/relationships/image" Target="media/image1.png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5</Pages>
  <Words>711</Words>
  <Characters>883</Characters>
  <Lines>110</Lines>
  <Paragraphs>144</Paragraphs>
  <TotalTime>0</TotalTime>
  <ScaleCrop>false</ScaleCrop>
  <LinksUpToDate>false</LinksUpToDate>
  <CharactersWithSpaces>1450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2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FCFBDCA0DC68457AA231742A3A896BA6_12</vt:lpwstr>
  </property>
</Properties>
</file>